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xmlns:wp14="http://schemas.microsoft.com/office/word/2010/wordml" w:rsidRPr="004A7038" w:rsidR="00B8509B" w:rsidP="004A7038" w:rsidRDefault="004A7038" w14:paraId="36D1F231" wp14:textId="7777777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1</w:t>
      </w:r>
    </w:p>
    <w:p xmlns:wp14="http://schemas.microsoft.com/office/word/2010/wordml" w:rsidRPr="004A7038" w:rsidR="004A7038" w:rsidP="004A7038" w:rsidRDefault="004A7038" w14:paraId="672A6659" wp14:textId="7777777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A7038" w:rsidR="004A7038" w:rsidP="004A7038" w:rsidRDefault="004A7038" w14:paraId="12B1E81C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xmlns:wp14="http://schemas.microsoft.com/office/word/2010/wordml" w:rsidR="004A7038" w:rsidP="004A7038" w:rsidRDefault="004A7038" w14:paraId="7DC8CB32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 и подсчитайте частоту каждого слова в тексте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 в порядке убывания:</w:t>
      </w:r>
    </w:p>
    <w:p xmlns:wp14="http://schemas.microsoft.com/office/word/2010/wordml" w:rsidRPr="004A7038" w:rsidR="004A7038" w:rsidP="004A7038" w:rsidRDefault="004A7038" w14:paraId="6954637E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 w:rsidRPr="004A7038">
        <w:rPr>
          <w:rFonts w:ascii="Courier New" w:hAnsi="Courier New" w:cs="Courier New"/>
          <w:sz w:val="28"/>
          <w:szCs w:val="28"/>
          <w:lang w:val="en-US"/>
        </w:rPr>
        <w:t>1:freq</w:t>
      </w:r>
      <w:proofErr w:type="gramEnd"/>
      <w:r w:rsidRPr="004A7038">
        <w:rPr>
          <w:rFonts w:ascii="Courier New" w:hAnsi="Courier New" w:cs="Courier New"/>
          <w:sz w:val="28"/>
          <w:szCs w:val="28"/>
          <w:lang w:val="en-US"/>
        </w:rPr>
        <w:t>1</w:t>
      </w:r>
    </w:p>
    <w:p xmlns:wp14="http://schemas.microsoft.com/office/word/2010/wordml" w:rsidRPr="004A7038" w:rsidR="004A7038" w:rsidP="004A7038" w:rsidRDefault="004A7038" w14:paraId="1C00240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2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2</w:t>
      </w:r>
    </w:p>
    <w:p xmlns:wp14="http://schemas.microsoft.com/office/word/2010/wordml" w:rsidR="004A7038" w:rsidP="004A7038" w:rsidRDefault="004A7038" w14:paraId="1462A98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3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3</w:t>
      </w:r>
    </w:p>
    <w:p xmlns:wp14="http://schemas.microsoft.com/office/word/2010/wordml" w:rsidR="004A7038" w:rsidP="004A7038" w:rsidRDefault="004A7038" w14:paraId="62AD385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-----------</w:t>
      </w:r>
    </w:p>
    <w:p xmlns:wp14="http://schemas.microsoft.com/office/word/2010/wordml" w:rsidRPr="004A7038" w:rsidR="004A7038" w:rsidP="004A7038" w:rsidRDefault="004A7038" w14:paraId="349DB02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  <w:lang w:val="en-US"/>
        </w:rPr>
        <w:t>wordN</w:t>
      </w:r>
      <w:proofErr w:type="spellEnd"/>
      <w:r w:rsidRPr="004A7038">
        <w:rPr>
          <w:rFonts w:ascii="Courier New" w:hAnsi="Courier New" w:cs="Courier New"/>
          <w:sz w:val="28"/>
          <w:szCs w:val="28"/>
        </w:rPr>
        <w:t>:</w:t>
      </w:r>
      <w:proofErr w:type="spellStart"/>
      <w:r>
        <w:rPr>
          <w:rFonts w:ascii="Courier New" w:hAnsi="Courier New" w:cs="Courier New"/>
          <w:sz w:val="28"/>
          <w:szCs w:val="28"/>
          <w:lang w:val="en-US"/>
        </w:rPr>
        <w:t>freqN</w:t>
      </w:r>
      <w:proofErr w:type="spellEnd"/>
      <w:proofErr w:type="gramEnd"/>
    </w:p>
    <w:p xmlns:wp14="http://schemas.microsoft.com/office/word/2010/wordml" w:rsidR="004A7038" w:rsidP="004A7038" w:rsidRDefault="004A7038" w14:paraId="0A37501D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4A7038" w:rsidP="004A7038" w:rsidRDefault="004A7038" w14:paraId="3D1B1E61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 w:rsid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9C34BB">
        <w:rPr>
          <w:rFonts w:ascii="Times New Roman" w:hAnsi="Times New Roman" w:cs="Times New Roman"/>
          <w:b/>
          <w:bCs/>
          <w:sz w:val="28"/>
          <w:szCs w:val="28"/>
        </w:rPr>
        <w:t xml:space="preserve"> (Для четных вариантов)</w:t>
      </w:r>
    </w:p>
    <w:p xmlns:wp14="http://schemas.microsoft.com/office/word/2010/wordml" w:rsidR="004A7038" w:rsidP="004A7038" w:rsidRDefault="004A7038" w14:paraId="7AE14CC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="009C34BB">
        <w:rPr>
          <w:rFonts w:ascii="Times New Roman" w:hAnsi="Times New Roman" w:cs="Times New Roman"/>
          <w:sz w:val="28"/>
          <w:szCs w:val="28"/>
        </w:rPr>
        <w:t>сумму чисел,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21ABA46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sum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595D11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2</w:t>
      </w:r>
    </w:p>
    <w:p xmlns:wp14="http://schemas.microsoft.com/office/word/2010/wordml" w:rsidRPr="009C34BB" w:rsidR="009C34BB" w:rsidP="009C34BB" w:rsidRDefault="009C34BB" w14:paraId="5A9E1A00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0DCD3A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4A7038" w:rsidP="009C34BB" w:rsidRDefault="009C34BB" w14:paraId="004A289C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sumN</w:t>
      </w:r>
      <w:proofErr w:type="spellEnd"/>
    </w:p>
    <w:p xmlns:wp14="http://schemas.microsoft.com/office/word/2010/wordml" w:rsidR="009C34BB" w:rsidP="009C34BB" w:rsidRDefault="009C34BB" w14:paraId="5DAB6C7B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9C34BB" w:rsidP="009C34BB" w:rsidRDefault="009C34BB" w14:paraId="54B1E30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Для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нечетных </w:t>
      </w:r>
      <w:r>
        <w:rPr>
          <w:rFonts w:ascii="Times New Roman" w:hAnsi="Times New Roman" w:cs="Times New Roman"/>
          <w:b/>
          <w:bCs/>
          <w:sz w:val="28"/>
          <w:szCs w:val="28"/>
        </w:rPr>
        <w:t>вариантов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xmlns:wp14="http://schemas.microsoft.com/office/word/2010/wordml" w:rsidR="009C34BB" w:rsidP="009C34BB" w:rsidRDefault="009C34BB" w14:paraId="28D5526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>
        <w:rPr>
          <w:rFonts w:ascii="Times New Roman" w:hAnsi="Times New Roman" w:cs="Times New Roman"/>
          <w:sz w:val="28"/>
          <w:szCs w:val="28"/>
        </w:rPr>
        <w:t>среднее арифметическое</w:t>
      </w:r>
      <w:r>
        <w:rPr>
          <w:rFonts w:ascii="Times New Roman" w:hAnsi="Times New Roman" w:cs="Times New Roman"/>
          <w:sz w:val="28"/>
          <w:szCs w:val="28"/>
        </w:rPr>
        <w:t xml:space="preserve"> чисел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7EA4C532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average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24C598D6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2</w:t>
      </w:r>
    </w:p>
    <w:p xmlns:wp14="http://schemas.microsoft.com/office/word/2010/wordml" w:rsidRPr="009C34BB" w:rsidR="009C34BB" w:rsidP="009C34BB" w:rsidRDefault="009C34BB" w14:paraId="4D797F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44319B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9C34BB" w:rsidP="009C34BB" w:rsidRDefault="009C34BB" w14:paraId="5FFEF43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average</w:t>
      </w:r>
      <w:r>
        <w:rPr>
          <w:rFonts w:ascii="Courier New" w:hAnsi="Courier New" w:cs="Courier New"/>
          <w:sz w:val="28"/>
          <w:szCs w:val="28"/>
          <w:lang w:val="de-DE"/>
        </w:rPr>
        <w:t>N</w:t>
      </w:r>
      <w:proofErr w:type="spellEnd"/>
    </w:p>
    <w:p xmlns:wp14="http://schemas.microsoft.com/office/word/2010/wordml" w:rsidR="009C34BB" w:rsidP="009C34BB" w:rsidRDefault="009C34BB" w14:paraId="02EB378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</w:p>
    <w:p xmlns:wp14="http://schemas.microsoft.com/office/word/2010/wordml" w:rsidRPr="009C34BB" w:rsidR="009C34BB" w:rsidP="009C34BB" w:rsidRDefault="009C34BB" w14:paraId="48F54AC9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xmlns:wp14="http://schemas.microsoft.com/office/word/2010/wordml" w:rsidRPr="005D52CC" w:rsidR="009C34BB" w:rsidP="009C34BB" w:rsidRDefault="009C34BB" w14:paraId="6B3D21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</w:t>
      </w:r>
      <w:r w:rsidRPr="009C34B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строках имеются пропуски, обозначенные «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</w:rPr>
        <w:t xml:space="preserve">» – замените их, рассчитав среднее значение соседних </w:t>
      </w:r>
      <w:r w:rsidR="00A175FE">
        <w:rPr>
          <w:rFonts w:ascii="Times New Roman" w:hAnsi="Times New Roman" w:cs="Times New Roman"/>
          <w:sz w:val="28"/>
          <w:szCs w:val="28"/>
        </w:rPr>
        <w:t>чисел.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 </w:t>
      </w:r>
      <w:r w:rsidR="00A175FE">
        <w:rPr>
          <w:rFonts w:ascii="Times New Roman" w:hAnsi="Times New Roman" w:cs="Times New Roman"/>
          <w:sz w:val="28"/>
          <w:szCs w:val="28"/>
        </w:rPr>
        <w:t xml:space="preserve">Затем отфильтруйте значения на каждой строке, исключив те числа, </w:t>
      </w:r>
      <w:r w:rsidR="00A175FE">
        <w:rPr>
          <w:rFonts w:ascii="Times New Roman" w:hAnsi="Times New Roman" w:cs="Times New Roman"/>
          <w:sz w:val="28"/>
          <w:szCs w:val="28"/>
        </w:rPr>
        <w:t xml:space="preserve">корень квадратный из которых 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будет меньше </w:t>
      </w:r>
      <w:r w:rsidRPr="00A175FE" w:rsidR="00A175FE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68645AB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6" style="width:75.55pt;height:16.75pt" o:ole="" type="#_x0000_t75">
            <v:imagedata o:title="" r:id="rId5"/>
          </v:shape>
          <o:OLEObject Type="Embed" ProgID="Equation.DSMT4" ShapeID="_x0000_i1036" DrawAspect="Content" ObjectID="_1758637667" r:id="rId6"/>
        </w:objec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</w:t>
      </w:r>
      <w:r w:rsidR="005D52CC">
        <w:rPr>
          <w:rFonts w:ascii="Times New Roman" w:hAnsi="Times New Roman" w:cs="Times New Roman"/>
          <w:sz w:val="28"/>
          <w:szCs w:val="28"/>
        </w:rPr>
        <w:t>запишите</w:t>
      </w:r>
      <w:r w:rsidR="00A175FE">
        <w:rPr>
          <w:rFonts w:ascii="Times New Roman" w:hAnsi="Times New Roman" w:cs="Times New Roman"/>
          <w:sz w:val="28"/>
          <w:szCs w:val="28"/>
        </w:rPr>
        <w:t xml:space="preserve"> полученные данные.</w:t>
      </w:r>
    </w:p>
    <w:p xmlns:wp14="http://schemas.microsoft.com/office/word/2010/wordml" w:rsidRPr="0047009C" w:rsidR="005D52CC" w:rsidP="005D52CC" w:rsidRDefault="005D52CC" w14:paraId="16EFC434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xmlns:wp14="http://schemas.microsoft.com/office/word/2010/wordml" w:rsidR="00423850" w:rsidP="00256F54" w:rsidRDefault="00423850" w14:paraId="5BA3EEE4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Считайте </w:t>
      </w:r>
      <w:r w:rsidRPr="00256F54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256F54">
        <w:rPr>
          <w:rFonts w:ascii="Times New Roman" w:hAnsi="Times New Roman" w:cs="Times New Roman"/>
          <w:sz w:val="28"/>
          <w:szCs w:val="28"/>
        </w:rPr>
        <w:t xml:space="preserve"> файл согласно вашему варианту</w:t>
      </w:r>
      <w:r w:rsidRPr="00256F54" w:rsidR="00256F54">
        <w:rPr>
          <w:rFonts w:ascii="Times New Roman" w:hAnsi="Times New Roman" w:cs="Times New Roman"/>
          <w:sz w:val="28"/>
          <w:szCs w:val="28"/>
        </w:rPr>
        <w:t xml:space="preserve">. Структура файла имеет следующий вид по колонкам в порядке их следования: </w:t>
      </w:r>
      <w:r w:rsidR="00256F54">
        <w:rPr>
          <w:rFonts w:ascii="Times New Roman" w:hAnsi="Times New Roman" w:cs="Times New Roman"/>
          <w:sz w:val="28"/>
          <w:szCs w:val="28"/>
        </w:rPr>
        <w:t xml:space="preserve">порядковый </w:t>
      </w:r>
      <w:r w:rsidRPr="00256F54" w:rsidR="00256F54">
        <w:rPr>
          <w:rFonts w:ascii="Times New Roman" w:hAnsi="Times New Roman" w:cs="Times New Roman"/>
          <w:sz w:val="28"/>
          <w:szCs w:val="28"/>
        </w:rPr>
        <w:t>номер, имя, фамилия, возраст, доход, номер телефона.</w:t>
      </w:r>
    </w:p>
    <w:p xmlns:wp14="http://schemas.microsoft.com/office/word/2010/wordml" w:rsidR="00256F54" w:rsidP="00256F54" w:rsidRDefault="00256F54" w14:paraId="471346A6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полнить следующие действия:</w:t>
      </w:r>
    </w:p>
    <w:p xmlns:wp14="http://schemas.microsoft.com/office/word/2010/wordml" w:rsidR="00256F54" w:rsidP="00256F54" w:rsidRDefault="00256F54" w14:paraId="054027E3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алить колонку с номером телефона</w:t>
      </w:r>
    </w:p>
    <w:p xmlns:wp14="http://schemas.microsoft.com/office/word/2010/wordml" w:rsidR="00256F54" w:rsidP="00256F54" w:rsidRDefault="00256F54" w14:paraId="0255595C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йте средний доход по данным, а затем отфильтруйте те строки, доход которых меньше среднего</w:t>
      </w:r>
      <w:r w:rsidRPr="00256F54"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Pr="00256F54" w:rsidR="005D52CC" w:rsidP="00256F54" w:rsidRDefault="00256F54" w14:paraId="5189E7F6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Также примените фильтр по колонке возраст, оставив строки со значением более </w:t>
      </w:r>
      <w:r w:rsidRPr="00A175FE" w:rsidR="00E843A1">
        <w:rPr>
          <w:rFonts w:ascii="Times New Roman" w:hAnsi="Times New Roman" w:cs="Times New Roman"/>
          <w:position w:val="-12"/>
          <w:sz w:val="28"/>
          <w:szCs w:val="28"/>
        </w:rPr>
        <w:object w:dxaOrig="2659" w:dyaOrig="360" w14:anchorId="5D473917">
          <v:shape id="_x0000_i1076" style="width:122.6pt;height:16.75pt" o:ole="" type="#_x0000_t75">
            <v:imagedata o:title="" r:id="rId7"/>
          </v:shape>
          <o:OLEObject Type="Embed" ProgID="Equation.DSMT4" ShapeID="_x0000_i1076" DrawAspect="Content" ObjectID="_1758637668" r:id="rId8"/>
        </w:object>
      </w:r>
    </w:p>
    <w:p xmlns:wp14="http://schemas.microsoft.com/office/word/2010/wordml" w:rsidR="00256F54" w:rsidP="00256F54" w:rsidRDefault="00256F54" w14:paraId="2F7D5D80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 полученные результаты в новый файл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>
        <w:rPr>
          <w:rFonts w:ascii="Times New Roman" w:hAnsi="Times New Roman" w:cs="Times New Roman"/>
          <w:sz w:val="28"/>
          <w:szCs w:val="28"/>
        </w:rPr>
        <w:t>, произведя при этом сортировку по полю номер (по возрастанию)</w:t>
      </w:r>
      <w:r w:rsidRPr="00256F54"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Pr="00256F54" w:rsidR="00256F54" w:rsidP="00256F54" w:rsidRDefault="00256F54" w14:paraId="30C6BC9C" wp14:textId="777777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r>
        <w:rPr>
          <w:rFonts w:ascii="Courier New" w:hAnsi="Courier New" w:cs="Courier New"/>
          <w:sz w:val="28"/>
          <w:szCs w:val="28"/>
        </w:rPr>
        <w:t>заголовок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для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примера</w:t>
      </w:r>
    </w:p>
    <w:p xmlns:wp14="http://schemas.microsoft.com/office/word/2010/wordml" w:rsidRPr="00256F54" w:rsidR="00256F54" w:rsidP="00256F54" w:rsidRDefault="00256F54" w14:paraId="4A9F8A6A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id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name</w:t>
      </w:r>
      <w:proofErr w:type="gramEnd"/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age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salary</w:t>
      </w:r>
    </w:p>
    <w:p xmlns:wp14="http://schemas.microsoft.com/office/word/2010/wordml" w:rsidRPr="0047009C" w:rsidR="00256F54" w:rsidP="00256F54" w:rsidRDefault="00256F54" w14:paraId="4B403E28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47009C">
        <w:rPr>
          <w:rFonts w:ascii="Courier New" w:hAnsi="Courier New" w:cs="Courier New"/>
          <w:sz w:val="28"/>
          <w:szCs w:val="28"/>
        </w:rPr>
        <w:t>1,</w:t>
      </w:r>
      <w:r w:rsidRPr="0047009C">
        <w:t xml:space="preserve"> </w:t>
      </w:r>
      <w:r w:rsidRPr="00256F54">
        <w:rPr>
          <w:rFonts w:ascii="Courier New" w:hAnsi="Courier New" w:cs="Courier New"/>
          <w:sz w:val="28"/>
          <w:szCs w:val="28"/>
          <w:lang w:val="en-US"/>
        </w:rPr>
        <w:t>Connor</w:t>
      </w:r>
      <w:r w:rsidRPr="0047009C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  <w:lang w:val="en-US"/>
        </w:rPr>
        <w:t>John</w:t>
      </w:r>
      <w:r w:rsidRPr="0047009C">
        <w:rPr>
          <w:rFonts w:ascii="Courier New" w:hAnsi="Courier New" w:cs="Courier New"/>
          <w:sz w:val="28"/>
          <w:szCs w:val="28"/>
        </w:rPr>
        <w:t>, 25, 1000</w:t>
      </w:r>
      <w:r w:rsidRPr="0047009C">
        <w:rPr>
          <w:rFonts w:ascii="Courier New" w:hAnsi="Courier New" w:cs="Courier New"/>
          <w:sz w:val="28"/>
          <w:szCs w:val="28"/>
        </w:rPr>
        <w:t>₽</w:t>
      </w:r>
    </w:p>
    <w:p xmlns:wp14="http://schemas.microsoft.com/office/word/2010/wordml" w:rsidRPr="0047009C" w:rsidR="005D52CC" w:rsidP="00256F54" w:rsidRDefault="005D52CC" w14:paraId="6A05A809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7009C" w:rsidR="0047009C" w:rsidP="0047009C" w:rsidRDefault="0047009C" w14:paraId="1C0D666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47009C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xmlns:wp14="http://schemas.microsoft.com/office/word/2010/wordml" w:rsidRPr="0047009C" w:rsidR="00256F54" w:rsidP="00256F54" w:rsidRDefault="0047009C" w14:paraId="30F30CD1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фрагмент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файла согласно варианту. Извлеките данные из таблицы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Запишите полученный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йл.</w:t>
      </w:r>
    </w:p>
    <w:p xmlns:wp14="http://schemas.microsoft.com/office/word/2010/wordml" w:rsidR="00256F54" w:rsidP="00256F54" w:rsidRDefault="00256F54" w14:paraId="5A39BB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xmlns:wp14="http://schemas.microsoft.com/office/word/2010/wordml" w:rsidRPr="006A3D97" w:rsidR="00D530FF" w:rsidP="00256F54" w:rsidRDefault="00D530FF" w14:paraId="477C71DE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A3D97">
        <w:rPr>
          <w:rFonts w:ascii="Times New Roman" w:hAnsi="Times New Roman" w:cs="Times New Roman"/>
          <w:b/>
          <w:bCs/>
          <w:sz w:val="28"/>
          <w:szCs w:val="28"/>
        </w:rPr>
        <w:t>Задание 6</w:t>
      </w:r>
      <w:bookmarkStart w:name="_GoBack" w:id="0"/>
      <w:bookmarkEnd w:id="0"/>
    </w:p>
    <w:p xmlns:wp14="http://schemas.microsoft.com/office/word/2010/wordml" w:rsidRPr="00D530FF" w:rsidR="00D530FF" w:rsidP="00256F54" w:rsidRDefault="00D530FF" w14:paraId="07986AF4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публичный </w:t>
      </w:r>
      <w:r>
        <w:rPr>
          <w:rFonts w:ascii="Times New Roman" w:hAnsi="Times New Roman" w:cs="Times New Roman"/>
          <w:sz w:val="28"/>
          <w:szCs w:val="28"/>
          <w:lang w:val="en-US"/>
        </w:rPr>
        <w:t>API</w:t>
      </w:r>
      <w:r>
        <w:rPr>
          <w:rFonts w:ascii="Times New Roman" w:hAnsi="Times New Roman" w:cs="Times New Roman"/>
          <w:sz w:val="28"/>
          <w:szCs w:val="28"/>
        </w:rPr>
        <w:t xml:space="preserve">, который возвращает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D530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некоторыми данными. Необходимо получить данные в формате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>
        <w:rPr>
          <w:rFonts w:ascii="Times New Roman" w:hAnsi="Times New Roman" w:cs="Times New Roman"/>
          <w:sz w:val="28"/>
          <w:szCs w:val="28"/>
        </w:rPr>
        <w:t xml:space="preserve">, преобразовать в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D530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ление в зависимости от содержания.</w:t>
      </w:r>
    </w:p>
    <w:p xmlns:wp14="http://schemas.microsoft.com/office/word/2010/wordml" w:rsidRPr="0047009C" w:rsidR="005D52CC" w:rsidP="00256F54" w:rsidRDefault="005D52CC" w14:paraId="41C8F396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Pr="0047009C" w:rsidR="005D52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032D79"/>
    <w:multiLevelType w:val="hybridMultilevel"/>
    <w:tmpl w:val="10E6A116"/>
    <w:lvl w:ilvl="0" w:tplc="8E92E7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038"/>
    <w:rsid w:val="000253A2"/>
    <w:rsid w:val="00256F54"/>
    <w:rsid w:val="00423850"/>
    <w:rsid w:val="0047009C"/>
    <w:rsid w:val="004A7038"/>
    <w:rsid w:val="005D52CC"/>
    <w:rsid w:val="006A3D97"/>
    <w:rsid w:val="009C34BB"/>
    <w:rsid w:val="00A175FE"/>
    <w:rsid w:val="00B8509B"/>
    <w:rsid w:val="00D530FF"/>
    <w:rsid w:val="00E843A1"/>
    <w:rsid w:val="25FC2C82"/>
    <w:rsid w:val="492BF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0F9483"/>
  <w14:defaultImageDpi w14:val="32767"/>
  <w15:chartTrackingRefBased/>
  <w15:docId w15:val="{FD8FFF54-AB59-4BE1-8F14-C6438AAC2AF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7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39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3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1" ma:contentTypeDescription="Create a new document." ma:contentTypeScope="" ma:versionID="66cfbb13dd03fed7aa841c5929fe4477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aef6cfe39c4059673eaa58a343ba4963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E8910FA-9AA0-45F7-9A1C-1715D647912E}"/>
</file>

<file path=customXml/itemProps2.xml><?xml version="1.0" encoding="utf-8"?>
<ds:datastoreItem xmlns:ds="http://schemas.openxmlformats.org/officeDocument/2006/customXml" ds:itemID="{E4E7301D-37DC-48C3-9B95-6862F1B19785}"/>
</file>

<file path=customXml/itemProps3.xml><?xml version="1.0" encoding="utf-8"?>
<ds:datastoreItem xmlns:ds="http://schemas.openxmlformats.org/officeDocument/2006/customXml" ds:itemID="{64C96CDD-6FCD-40C3-BDDF-EA9DFB5623A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2</Pages>
  <Words>297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Марк</cp:lastModifiedBy>
  <cp:revision>2</cp:revision>
  <dcterms:created xsi:type="dcterms:W3CDTF">2023-10-12T08:30:00Z</dcterms:created>
  <dcterms:modified xsi:type="dcterms:W3CDTF">2023-10-12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</Properties>
</file>